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2D18" w:rsidRDefault="00957798">
      <w:r>
        <w:t>Дана цепь:</w:t>
      </w:r>
    </w:p>
    <w:p w:rsidR="00957798" w:rsidRDefault="00957798"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666D2A5E" wp14:editId="31E70AA5">
                <wp:extent cx="304800" cy="304800"/>
                <wp:effectExtent l="0" t="0" r="0" b="0"/>
                <wp:docPr id="1" name="AutoShape 1" descr="blob:https://web.telegram.org/520ce8c1-dae4-4d00-971f-3666149d9c1d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" o:spid="_x0000_s1026" alt="blob:https://web.telegram.org/520ce8c1-dae4-4d00-971f-3666149d9c1d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" filled="f" stroked="f">
                <o:lock v:ext="edit" aspectratio="t"/>
                <w10:anchorlock/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>
            <wp:extent cx="2752725" cy="2199630"/>
            <wp:effectExtent l="0" t="0" r="0" b="0"/>
            <wp:docPr id="2" name="Рисунок 2" descr="C:\Users\frost\Downloads\520ce8c1-dae4-4d00-971f-3666149d9c1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rost\Downloads\520ce8c1-dae4-4d00-971f-3666149d9c1d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6402" cy="2202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7798" w:rsidRPr="00957798" w:rsidRDefault="00957798" w:rsidP="00957798"/>
    <w:p w:rsidR="00957798" w:rsidRPr="00C45459" w:rsidRDefault="00C45459" w:rsidP="00957798">
      <w:r>
        <w:t xml:space="preserve">Записать </w:t>
      </w:r>
      <w:r w:rsidRPr="00893F83">
        <w:rPr>
          <w:position w:val="-34"/>
        </w:rPr>
        <w:object w:dxaOrig="14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9pt" o:ole="">
            <v:imagedata r:id="rId6" o:title=""/>
          </v:shape>
          <o:OLEObject Type="Embed" ProgID="Equation.DSMT4" ShapeID="_x0000_i1025" DrawAspect="Content" ObjectID="_1588513102" r:id="rId7"/>
        </w:object>
      </w:r>
      <w:r>
        <w:t xml:space="preserve"> для данной цепи</w:t>
      </w:r>
      <w:r>
        <w:rPr>
          <w:lang w:val="en-US"/>
        </w:rPr>
        <w:t xml:space="preserve">, </w:t>
      </w:r>
      <w:r>
        <w:t>свести к каноническому виду</w:t>
      </w:r>
      <w:proofErr w:type="gramStart"/>
      <w:r>
        <w:t xml:space="preserve">     (</w:t>
      </w:r>
      <w:r w:rsidRPr="00893F83">
        <w:rPr>
          <w:position w:val="-10"/>
        </w:rPr>
        <w:object w:dxaOrig="2140" w:dyaOrig="340">
          <v:shape id="_x0000_i1026" type="#_x0000_t75" style="width:107.25pt;height:17.25pt" o:ole="">
            <v:imagedata r:id="rId8" o:title=""/>
          </v:shape>
          <o:OLEObject Type="Embed" ProgID="Equation.DSMT4" ShapeID="_x0000_i1026" DrawAspect="Content" ObjectID="_1588513103" r:id="rId9"/>
        </w:object>
      </w:r>
      <w:r>
        <w:rPr>
          <w:lang w:val="en-US"/>
        </w:rPr>
        <w:t xml:space="preserve">), </w:t>
      </w:r>
      <w:proofErr w:type="gramEnd"/>
      <w:r>
        <w:t>аналогично примеру.</w:t>
      </w:r>
    </w:p>
    <w:p w:rsidR="00957798" w:rsidRDefault="00957798" w:rsidP="00957798">
      <w:bookmarkStart w:id="0" w:name="_GoBack"/>
      <w:bookmarkEnd w:id="0"/>
    </w:p>
    <w:p w:rsidR="00957798" w:rsidRDefault="00957798" w:rsidP="00957798">
      <w:pPr>
        <w:tabs>
          <w:tab w:val="left" w:pos="2070"/>
        </w:tabs>
        <w:ind w:firstLine="0"/>
        <w:jc w:val="center"/>
      </w:pPr>
      <w:r>
        <w:t>Пример:</w:t>
      </w:r>
    </w:p>
    <w:p w:rsidR="00957798" w:rsidRDefault="00957798" w:rsidP="00957798">
      <w:pPr>
        <w:tabs>
          <w:tab w:val="left" w:pos="2070"/>
        </w:tabs>
      </w:pPr>
      <w:r>
        <w:rPr>
          <w:noProof/>
          <w:lang w:eastAsia="ru-RU"/>
        </w:rPr>
        <w:drawing>
          <wp:inline distT="0" distB="0" distL="0" distR="0">
            <wp:extent cx="3719990" cy="3933825"/>
            <wp:effectExtent l="0" t="0" r="0" b="0"/>
            <wp:docPr id="3" name="Рисунок 3" descr="C:\Users\frost\Downloads\554a41e3-6933-46d2-8de5-fa6e9699d45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frost\Downloads\554a41e3-6933-46d2-8de5-fa6e9699d45d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2906" cy="3936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7798" w:rsidRDefault="00957798" w:rsidP="00957798">
      <w:pPr>
        <w:tabs>
          <w:tab w:val="left" w:pos="2070"/>
        </w:tabs>
      </w:pPr>
    </w:p>
    <w:p w:rsidR="00957798" w:rsidRDefault="00957798" w:rsidP="00957798">
      <w:pPr>
        <w:tabs>
          <w:tab w:val="left" w:pos="2070"/>
        </w:tabs>
      </w:pPr>
    </w:p>
    <w:p w:rsidR="00957798" w:rsidRDefault="00957798" w:rsidP="00957798">
      <w:pPr>
        <w:tabs>
          <w:tab w:val="left" w:pos="2070"/>
        </w:tabs>
      </w:pPr>
    </w:p>
    <w:p w:rsidR="00957798" w:rsidRDefault="00957798" w:rsidP="00957798">
      <w:pPr>
        <w:tabs>
          <w:tab w:val="left" w:pos="2070"/>
        </w:tabs>
      </w:pPr>
    </w:p>
    <w:p w:rsidR="00957798" w:rsidRDefault="00957798" w:rsidP="00957798">
      <w:pPr>
        <w:tabs>
          <w:tab w:val="left" w:pos="2070"/>
        </w:tabs>
      </w:pPr>
      <w:r>
        <w:rPr>
          <w:noProof/>
          <w:lang w:eastAsia="ru-RU"/>
        </w:rPr>
        <w:drawing>
          <wp:inline distT="0" distB="0" distL="0" distR="0">
            <wp:extent cx="5940425" cy="7042704"/>
            <wp:effectExtent l="0" t="0" r="3175" b="6350"/>
            <wp:docPr id="4" name="Рисунок 4" descr="C:\Users\frost\Downloads\adde0240-5a02-4b76-b066-84e20eca28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frost\Downloads\adde0240-5a02-4b76-b066-84e20eca2847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042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7798" w:rsidRPr="00957798" w:rsidRDefault="00957798" w:rsidP="00957798">
      <w:pPr>
        <w:tabs>
          <w:tab w:val="left" w:pos="2070"/>
        </w:tabs>
      </w:pPr>
    </w:p>
    <w:sectPr w:rsidR="00957798" w:rsidRPr="0095779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0FDA"/>
    <w:rsid w:val="00342D18"/>
    <w:rsid w:val="00450FDA"/>
    <w:rsid w:val="00957798"/>
    <w:rsid w:val="00C45459"/>
    <w:rsid w:val="00E837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3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5779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5779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3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5779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5779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5" Type="http://schemas.openxmlformats.org/officeDocument/2006/relationships/image" Target="media/image1.jpeg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5</Words>
  <Characters>145</Characters>
  <Application>Microsoft Office Word</Application>
  <DocSecurity>0</DocSecurity>
  <Lines>1</Lines>
  <Paragraphs>1</Paragraphs>
  <ScaleCrop>false</ScaleCrop>
  <Company>diakov.net</Company>
  <LinksUpToDate>false</LinksUpToDate>
  <CharactersWithSpaces>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3</cp:revision>
  <dcterms:created xsi:type="dcterms:W3CDTF">2018-05-22T13:46:00Z</dcterms:created>
  <dcterms:modified xsi:type="dcterms:W3CDTF">2018-05-22T13:52:00Z</dcterms:modified>
</cp:coreProperties>
</file>